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3E65" w:rsidRDefault="00CE7BBC" w:rsidP="00CE7BBC">
      <w:proofErr w:type="gramStart"/>
      <w:r>
        <w:t>1.Find</w:t>
      </w:r>
      <w:proofErr w:type="gramEnd"/>
      <w:r>
        <w:t xml:space="preserve"> and label the vertex and the line of symmetry.</w:t>
      </w:r>
    </w:p>
    <w:p w:rsidR="00CE7BBC" w:rsidRDefault="00CE7BBC" w:rsidP="00CE7BBC">
      <w:pPr>
        <w:pStyle w:val="ListParagraph"/>
      </w:pPr>
      <w:r>
        <w:t>F(x</w:t>
      </w:r>
      <w:proofErr w:type="gramStart"/>
      <w:r>
        <w:t>)=</w:t>
      </w:r>
      <w:proofErr w:type="gramEnd"/>
      <w:r>
        <w:t>(x+1)^2</w:t>
      </w:r>
    </w:p>
    <w:p w:rsidR="00CE7BBC" w:rsidRDefault="00CE7BBC" w:rsidP="00CE7BBC">
      <w:pPr>
        <w:pStyle w:val="ListParagraph"/>
      </w:pPr>
      <w:r>
        <w:t>Vertex =</w:t>
      </w:r>
    </w:p>
    <w:p w:rsidR="00CE7BBC" w:rsidRDefault="00CE7BBC" w:rsidP="00CE7BBC">
      <w:pPr>
        <w:pStyle w:val="ListParagraph"/>
      </w:pPr>
      <w:r>
        <w:t>Line of symmetry is x=</w:t>
      </w:r>
    </w:p>
    <w:p w:rsidR="00CE7BBC" w:rsidRDefault="00CE7BBC" w:rsidP="00CE7BBC"/>
    <w:p w:rsidR="00CE7BBC" w:rsidRDefault="00CE7BBC" w:rsidP="00CE7BBC">
      <w:r>
        <w:t xml:space="preserve">3.  The length of a rectangle is twice the width. The area is 648 yd^2. Find the length and the width. </w:t>
      </w:r>
    </w:p>
    <w:p w:rsidR="00CE7BBC" w:rsidRDefault="00CE7BBC" w:rsidP="00CE7BBC">
      <w:pPr>
        <w:ind w:firstLine="720"/>
      </w:pPr>
      <w:r>
        <w:t>Length =</w:t>
      </w:r>
    </w:p>
    <w:p w:rsidR="00CE7BBC" w:rsidRDefault="00CE7BBC" w:rsidP="00CE7BBC">
      <w:pPr>
        <w:ind w:firstLine="720"/>
      </w:pPr>
      <w:r>
        <w:t>Width =</w:t>
      </w:r>
    </w:p>
    <w:p w:rsidR="00CE7BBC" w:rsidRDefault="00CE7BBC" w:rsidP="00CE7BBC">
      <w:r>
        <w:t>4. Find and label the vertex and the line of symmetry.</w:t>
      </w:r>
    </w:p>
    <w:p w:rsidR="00CE7BBC" w:rsidRDefault="00CE7BBC" w:rsidP="00CE7BBC">
      <w:pPr>
        <w:ind w:firstLine="720"/>
      </w:pPr>
      <w:r>
        <w:t>F(x</w:t>
      </w:r>
      <w:proofErr w:type="gramStart"/>
      <w:r>
        <w:t>)=</w:t>
      </w:r>
      <w:proofErr w:type="gramEnd"/>
      <w:r w:rsidRPr="00CE7BBC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312043185" r:id="rId6"/>
        </w:object>
      </w:r>
      <w:r>
        <w:t>1/4x^2</w:t>
      </w:r>
    </w:p>
    <w:p w:rsidR="00CE7BBC" w:rsidRDefault="00CE7BBC" w:rsidP="00CE7BBC">
      <w:pPr>
        <w:ind w:firstLine="720"/>
      </w:pPr>
      <w:r>
        <w:t>Vertex =</w:t>
      </w:r>
    </w:p>
    <w:p w:rsidR="00CE7BBC" w:rsidRDefault="00CE7BBC" w:rsidP="00CE7BBC">
      <w:pPr>
        <w:ind w:firstLine="720"/>
      </w:pPr>
      <w:r>
        <w:t>Line of symmetry =</w:t>
      </w:r>
    </w:p>
    <w:p w:rsidR="00CE7BBC" w:rsidRDefault="00CE7BBC" w:rsidP="00CE7BBC">
      <w:r>
        <w:t>5. Write a quadratic equation in the variable x having the given numbers as solutions. Type the equation in standard form, ax^2+bx+c=0</w:t>
      </w:r>
    </w:p>
    <w:p w:rsidR="00CE7BBC" w:rsidRDefault="00CE7BBC" w:rsidP="00CE7BBC">
      <w:r>
        <w:tab/>
        <w:t>The Solutions are -4</w:t>
      </w:r>
      <w:proofErr w:type="gramStart"/>
      <w:r>
        <w:t>,0</w:t>
      </w:r>
      <w:proofErr w:type="gramEnd"/>
    </w:p>
    <w:p w:rsidR="00CE7BBC" w:rsidRDefault="00CE7BBC" w:rsidP="00CE7BBC">
      <w:r>
        <w:tab/>
        <w:t>The equation is (?) = 0</w:t>
      </w:r>
    </w:p>
    <w:p w:rsidR="00CE7BBC" w:rsidRDefault="00CE7BBC" w:rsidP="00CE7BBC">
      <w:r>
        <w:t>6. Find the vertex, the line of symmetry, the maximum or minimum value of the quadratic function.</w:t>
      </w:r>
    </w:p>
    <w:p w:rsidR="00CE7BBC" w:rsidRDefault="00CE7BBC" w:rsidP="00CE7BBC">
      <w:r>
        <w:t>F(x</w:t>
      </w:r>
      <w:proofErr w:type="gramStart"/>
      <w:r>
        <w:t>)=</w:t>
      </w:r>
      <w:proofErr w:type="gramEnd"/>
      <w:r>
        <w:t>x^2-4x-2</w:t>
      </w:r>
    </w:p>
    <w:p w:rsidR="00CE7BBC" w:rsidRDefault="00CE7BBC" w:rsidP="00CE7BBC">
      <w:pPr>
        <w:ind w:firstLine="720"/>
      </w:pPr>
      <w:r>
        <w:t>Vertex=</w:t>
      </w:r>
    </w:p>
    <w:p w:rsidR="00CE7BBC" w:rsidRDefault="00CE7BBC" w:rsidP="00CE7BBC">
      <w:r>
        <w:tab/>
        <w:t xml:space="preserve">Line of symmetry = </w:t>
      </w:r>
    </w:p>
    <w:p w:rsidR="00CE7BBC" w:rsidRDefault="00CE7BBC" w:rsidP="00CE7BBC">
      <w:r>
        <w:tab/>
        <w:t>Maximum/minimum=</w:t>
      </w:r>
    </w:p>
    <w:p w:rsidR="00CE7BBC" w:rsidRDefault="00CE7BBC" w:rsidP="00CE7BBC">
      <w:r>
        <w:tab/>
        <w:t>Is the value</w:t>
      </w:r>
      <w:r w:rsidR="00DF4367">
        <w:t xml:space="preserve"> </w:t>
      </w:r>
      <w:proofErr w:type="gramStart"/>
      <w:r>
        <w:t>f(</w:t>
      </w:r>
      <w:proofErr w:type="gramEnd"/>
      <w:r>
        <w:t>2)=-6</w:t>
      </w:r>
      <w:r w:rsidR="00DF4367">
        <w:t xml:space="preserve"> a minimum or maximum?</w:t>
      </w:r>
    </w:p>
    <w:p w:rsidR="00DF4367" w:rsidRDefault="00DF4367" w:rsidP="00CE7BBC">
      <w:r>
        <w:t>7. Determine the nature of the solutions of the equation.</w:t>
      </w:r>
    </w:p>
    <w:p w:rsidR="00DF4367" w:rsidRDefault="00DF4367" w:rsidP="00CE7BBC">
      <w:r>
        <w:t>Y^2=4/7y + 2/5</w:t>
      </w:r>
    </w:p>
    <w:p w:rsidR="00DF4367" w:rsidRDefault="00DF4367" w:rsidP="00DF4367">
      <w:pPr>
        <w:pStyle w:val="ListParagraph"/>
        <w:numPr>
          <w:ilvl w:val="0"/>
          <w:numId w:val="3"/>
        </w:numPr>
      </w:pPr>
      <w:r>
        <w:t>The equation has two real solutions.</w:t>
      </w:r>
    </w:p>
    <w:p w:rsidR="00DF4367" w:rsidRDefault="00DF4367" w:rsidP="00DF4367">
      <w:pPr>
        <w:pStyle w:val="ListParagraph"/>
        <w:numPr>
          <w:ilvl w:val="0"/>
          <w:numId w:val="3"/>
        </w:numPr>
      </w:pPr>
      <w:r>
        <w:t>The equation has one real solution.</w:t>
      </w:r>
    </w:p>
    <w:p w:rsidR="00DF4367" w:rsidRDefault="00DF4367" w:rsidP="00DF4367">
      <w:pPr>
        <w:pStyle w:val="ListParagraph"/>
        <w:numPr>
          <w:ilvl w:val="0"/>
          <w:numId w:val="3"/>
        </w:numPr>
      </w:pPr>
      <w:r>
        <w:t>The equation has two non-real solutions.</w:t>
      </w:r>
    </w:p>
    <w:p w:rsidR="00DF4367" w:rsidRDefault="00DF4367" w:rsidP="00DF4367">
      <w:pPr>
        <w:ind w:left="360"/>
      </w:pPr>
    </w:p>
    <w:p w:rsidR="00DF4367" w:rsidRDefault="00DF4367" w:rsidP="00DF4367">
      <w:r>
        <w:t>8. Find the vertex, the line of symmetry, the maximum or minimum value of f(x).</w:t>
      </w:r>
    </w:p>
    <w:p w:rsidR="00DF4367" w:rsidRDefault="00DF4367" w:rsidP="00DF4367">
      <w:r>
        <w:t>F(x</w:t>
      </w:r>
      <w:proofErr w:type="gramStart"/>
      <w:r>
        <w:t>)=</w:t>
      </w:r>
      <w:proofErr w:type="gramEnd"/>
      <w:r>
        <w:t>1/2(x+1)^2+9\</w:t>
      </w:r>
    </w:p>
    <w:p w:rsidR="00DF4367" w:rsidRDefault="00DF4367" w:rsidP="00DF4367">
      <w:r>
        <w:tab/>
        <w:t xml:space="preserve">Vertex = </w:t>
      </w:r>
    </w:p>
    <w:p w:rsidR="00DF4367" w:rsidRDefault="00DF4367" w:rsidP="00DF4367">
      <w:r>
        <w:tab/>
        <w:t>Line of symmetry is x =</w:t>
      </w:r>
    </w:p>
    <w:p w:rsidR="00DF4367" w:rsidRDefault="00DF4367" w:rsidP="00DF4367">
      <w:r>
        <w:tab/>
        <w:t>What is the maximum/minimum value of f(x) =</w:t>
      </w:r>
    </w:p>
    <w:p w:rsidR="00DF4367" w:rsidRDefault="00DF4367" w:rsidP="00DF4367">
      <w:r>
        <w:tab/>
        <w:t xml:space="preserve">Is the value, </w:t>
      </w:r>
      <w:proofErr w:type="gramStart"/>
      <w:r>
        <w:t>f(</w:t>
      </w:r>
      <w:proofErr w:type="gramEnd"/>
      <w:r>
        <w:t>-1)=9 a minimum or maximum? =</w:t>
      </w:r>
    </w:p>
    <w:p w:rsidR="00DF4367" w:rsidRDefault="00DF4367" w:rsidP="00DF4367">
      <w:r>
        <w:t>9. Find the vertex, the line of symmetry, the maximum or minimum value of the quadratic function.</w:t>
      </w:r>
    </w:p>
    <w:p w:rsidR="00DF4367" w:rsidRDefault="00DF4367" w:rsidP="00DF4367">
      <w:pPr>
        <w:ind w:left="360"/>
      </w:pPr>
      <w:r>
        <w:t>F(x</w:t>
      </w:r>
      <w:proofErr w:type="gramStart"/>
      <w:r>
        <w:t>)=</w:t>
      </w:r>
      <w:proofErr w:type="gramEnd"/>
      <w:r>
        <w:t>3x^2-24x+51</w:t>
      </w:r>
    </w:p>
    <w:p w:rsidR="00DF4367" w:rsidRDefault="00DF4367" w:rsidP="00DF4367">
      <w:r>
        <w:tab/>
        <w:t xml:space="preserve">Vertex = </w:t>
      </w:r>
    </w:p>
    <w:p w:rsidR="00DF4367" w:rsidRDefault="00DF4367" w:rsidP="00DF4367">
      <w:r>
        <w:tab/>
        <w:t>Line of symmetry is x =</w:t>
      </w:r>
    </w:p>
    <w:p w:rsidR="00DF4367" w:rsidRDefault="00DF4367" w:rsidP="00DF4367">
      <w:r>
        <w:tab/>
        <w:t>What is the maximum/minimum value of f(x) =</w:t>
      </w:r>
    </w:p>
    <w:p w:rsidR="00DF4367" w:rsidRDefault="00DF4367" w:rsidP="00DF4367">
      <w:r>
        <w:tab/>
        <w:t xml:space="preserve">Is the value, </w:t>
      </w:r>
      <w:proofErr w:type="gramStart"/>
      <w:r>
        <w:t>f(</w:t>
      </w:r>
      <w:proofErr w:type="gramEnd"/>
      <w:r>
        <w:t>4)=3 a minimum or maximum? =</w:t>
      </w:r>
    </w:p>
    <w:p w:rsidR="00DF4367" w:rsidRDefault="00DF4367" w:rsidP="00DF4367">
      <w:r>
        <w:t>10. Find the x-intercepts and y-intercepts for f(x)</w:t>
      </w:r>
    </w:p>
    <w:p w:rsidR="00DF4367" w:rsidRDefault="00DF4367" w:rsidP="00DF4367">
      <w:r>
        <w:tab/>
        <w:t>F(x) –x^2-7x+3</w:t>
      </w:r>
    </w:p>
    <w:p w:rsidR="00DF4367" w:rsidRDefault="00DF4367" w:rsidP="00DF4367">
      <w:r>
        <w:tab/>
        <w:t>X=</w:t>
      </w:r>
    </w:p>
    <w:p w:rsidR="00DF4367" w:rsidRDefault="00DF4367" w:rsidP="00DF4367">
      <w:r>
        <w:tab/>
        <w:t>Y=</w:t>
      </w:r>
    </w:p>
    <w:p w:rsidR="00DF4367" w:rsidRDefault="00DF4367" w:rsidP="00DF4367">
      <w:r>
        <w:t>11. Give exact and approximate solution to three decimal places.</w:t>
      </w:r>
    </w:p>
    <w:p w:rsidR="00DF4367" w:rsidRDefault="00DF4367" w:rsidP="00DF4367">
      <w:pPr>
        <w:ind w:firstLine="720"/>
      </w:pPr>
      <w:r>
        <w:t>Y^2-8y+16=25</w:t>
      </w:r>
    </w:p>
    <w:p w:rsidR="00DF4367" w:rsidRDefault="00DF4367" w:rsidP="00DF4367">
      <w:r>
        <w:t>12. Find the vertex, the line of symmetry, the maximum or minimum value of f(x).</w:t>
      </w:r>
    </w:p>
    <w:p w:rsidR="00DF4367" w:rsidRDefault="00DF4367" w:rsidP="00DF4367">
      <w:r>
        <w:t>F(x) = -(x+6</w:t>
      </w:r>
      <w:proofErr w:type="gramStart"/>
      <w:r>
        <w:t>)^</w:t>
      </w:r>
      <w:proofErr w:type="gramEnd"/>
      <w:r>
        <w:t>2 – 3</w:t>
      </w:r>
    </w:p>
    <w:p w:rsidR="00DF4367" w:rsidRDefault="00DF4367" w:rsidP="00DF4367">
      <w:r>
        <w:tab/>
        <w:t xml:space="preserve">Vertex = </w:t>
      </w:r>
    </w:p>
    <w:p w:rsidR="00DF4367" w:rsidRDefault="00DF4367" w:rsidP="00DF4367">
      <w:r>
        <w:tab/>
        <w:t>Line of symmetry is x =</w:t>
      </w:r>
    </w:p>
    <w:p w:rsidR="00DF4367" w:rsidRDefault="00DF4367" w:rsidP="00DF4367">
      <w:r>
        <w:tab/>
        <w:t>What is the maximum/minimum value of f(x) =</w:t>
      </w:r>
    </w:p>
    <w:p w:rsidR="00DF4367" w:rsidRDefault="00DF4367" w:rsidP="00DF4367">
      <w:r>
        <w:tab/>
        <w:t xml:space="preserve">Is the value, </w:t>
      </w:r>
      <w:proofErr w:type="gramStart"/>
      <w:r>
        <w:t>f(</w:t>
      </w:r>
      <w:proofErr w:type="gramEnd"/>
      <w:r>
        <w:t>-6)=-3  a minimum or maximum? =</w:t>
      </w:r>
    </w:p>
    <w:p w:rsidR="00DF4367" w:rsidRDefault="00DF4367" w:rsidP="00DF4367">
      <w:r>
        <w:lastRenderedPageBreak/>
        <w:t>13. Give exact and approximate solution to three decimal places.</w:t>
      </w:r>
    </w:p>
    <w:p w:rsidR="00DF4367" w:rsidRDefault="00DF4367" w:rsidP="00DF4367">
      <w:r>
        <w:t>X^2+3x-5=0</w:t>
      </w:r>
    </w:p>
    <w:p w:rsidR="00DF4367" w:rsidRDefault="00DF4367" w:rsidP="00DF4367">
      <w:pPr>
        <w:ind w:firstLine="720"/>
      </w:pPr>
      <w:r>
        <w:t>Exact solutions are =</w:t>
      </w:r>
    </w:p>
    <w:p w:rsidR="00DF4367" w:rsidRDefault="00DF4367" w:rsidP="00DF4367">
      <w:pPr>
        <w:ind w:firstLine="720"/>
      </w:pPr>
      <w:r>
        <w:t xml:space="preserve">Approximate solutions to 3 decimal places = </w:t>
      </w:r>
    </w:p>
    <w:p w:rsidR="00DF4367" w:rsidRDefault="007A31E1" w:rsidP="00DF4367">
      <w:r>
        <w:t>14. Solve for x</w:t>
      </w:r>
    </w:p>
    <w:p w:rsidR="007A31E1" w:rsidRDefault="007A31E1" w:rsidP="00DF4367">
      <w:r>
        <w:t>X^2+18x+4=0</w:t>
      </w:r>
    </w:p>
    <w:p w:rsidR="007A31E1" w:rsidRDefault="007A31E1" w:rsidP="00DF4367">
      <w:r>
        <w:t>15. Solve the formula for the given letter. Assume all variables represent non-negative numbers.</w:t>
      </w:r>
    </w:p>
    <w:p w:rsidR="007A31E1" w:rsidRDefault="007A31E1" w:rsidP="00DF4367">
      <w:r>
        <w:t>E=</w:t>
      </w:r>
      <w:proofErr w:type="gramStart"/>
      <w:r>
        <w:t>ic^</w:t>
      </w:r>
      <w:proofErr w:type="gramEnd"/>
      <w:r>
        <w:t>2, for c.</w:t>
      </w:r>
    </w:p>
    <w:p w:rsidR="007A31E1" w:rsidRDefault="007A31E1" w:rsidP="00DF4367">
      <w:r>
        <w:t xml:space="preserve">16. Solve </w:t>
      </w:r>
    </w:p>
    <w:p w:rsidR="007A31E1" w:rsidRDefault="007A31E1" w:rsidP="00DF4367">
      <w:proofErr w:type="gramStart"/>
      <w:r>
        <w:t>a)</w:t>
      </w:r>
      <w:proofErr w:type="gramEnd"/>
      <w:r>
        <w:t>3x^2-7x-13=0  What are the solutions?</w:t>
      </w:r>
    </w:p>
    <w:p w:rsidR="007A31E1" w:rsidRDefault="007A31E1" w:rsidP="00DF4367">
      <w:r>
        <w:t xml:space="preserve">b) </w:t>
      </w:r>
      <w:proofErr w:type="gramStart"/>
      <w:r>
        <w:t>f(</w:t>
      </w:r>
      <w:proofErr w:type="gramEnd"/>
      <w:r>
        <w:t>x)=3x^2-7x-13 What are the x-intercepts?</w:t>
      </w:r>
    </w:p>
    <w:p w:rsidR="007A31E1" w:rsidRDefault="007A31E1" w:rsidP="00DF4367">
      <w:r>
        <w:t>17. Solve</w:t>
      </w:r>
    </w:p>
    <w:p w:rsidR="007A31E1" w:rsidRDefault="007A31E1" w:rsidP="00DF4367">
      <w:r>
        <w:t xml:space="preserve">a) 4x^2=28 </w:t>
      </w:r>
      <w:proofErr w:type="gramStart"/>
      <w:r>
        <w:t>What</w:t>
      </w:r>
      <w:proofErr w:type="gramEnd"/>
      <w:r>
        <w:t xml:space="preserve"> are the solutions?</w:t>
      </w:r>
    </w:p>
    <w:p w:rsidR="007A31E1" w:rsidRDefault="007A31E1" w:rsidP="00DF4367">
      <w:r>
        <w:t xml:space="preserve">b) </w:t>
      </w:r>
      <w:proofErr w:type="gramStart"/>
      <w:r>
        <w:t>find</w:t>
      </w:r>
      <w:proofErr w:type="gramEnd"/>
      <w:r>
        <w:t xml:space="preserve"> the x intercepts of f(x)=4x^2-28 What are the x-intercepts?</w:t>
      </w:r>
    </w:p>
    <w:p w:rsidR="007A31E1" w:rsidRDefault="007A31E1" w:rsidP="00DF4367">
      <w:r>
        <w:t>18. Determine the nature of the solutions of the equation.</w:t>
      </w:r>
    </w:p>
    <w:p w:rsidR="007A31E1" w:rsidRDefault="007A31E1" w:rsidP="00DF4367">
      <w:r>
        <w:t>X^2 + 10 =0</w:t>
      </w:r>
    </w:p>
    <w:p w:rsidR="007A31E1" w:rsidRDefault="007A31E1" w:rsidP="007A31E1">
      <w:pPr>
        <w:pStyle w:val="ListParagraph"/>
        <w:numPr>
          <w:ilvl w:val="0"/>
          <w:numId w:val="4"/>
        </w:numPr>
      </w:pPr>
      <w:r>
        <w:t>2 real solutions?</w:t>
      </w:r>
    </w:p>
    <w:p w:rsidR="007A31E1" w:rsidRDefault="007A31E1" w:rsidP="007A31E1">
      <w:pPr>
        <w:pStyle w:val="ListParagraph"/>
        <w:numPr>
          <w:ilvl w:val="0"/>
          <w:numId w:val="4"/>
        </w:numPr>
      </w:pPr>
      <w:r>
        <w:t>1 real solution</w:t>
      </w:r>
    </w:p>
    <w:p w:rsidR="007A31E1" w:rsidRDefault="007A31E1" w:rsidP="007A31E1">
      <w:pPr>
        <w:pStyle w:val="ListParagraph"/>
        <w:numPr>
          <w:ilvl w:val="0"/>
          <w:numId w:val="4"/>
        </w:numPr>
      </w:pPr>
      <w:r>
        <w:t>2 imaginary solutions</w:t>
      </w:r>
    </w:p>
    <w:p w:rsidR="007A31E1" w:rsidRDefault="007A31E1" w:rsidP="007A31E1">
      <w:r>
        <w:t>19. Find the vertex, the line of symmetry, the maximum or minimum value of the quadratic function.</w:t>
      </w:r>
    </w:p>
    <w:p w:rsidR="007A31E1" w:rsidRDefault="007A31E1" w:rsidP="007A31E1">
      <w:r>
        <w:t>F(x) = 2x^2 – 12x + 23</w:t>
      </w:r>
    </w:p>
    <w:p w:rsidR="007A31E1" w:rsidRDefault="007A31E1" w:rsidP="007A31E1">
      <w:r>
        <w:tab/>
        <w:t xml:space="preserve">Vertex = </w:t>
      </w:r>
    </w:p>
    <w:p w:rsidR="007A31E1" w:rsidRDefault="007A31E1" w:rsidP="007A31E1">
      <w:r>
        <w:tab/>
        <w:t>Line of symmetry is x =</w:t>
      </w:r>
    </w:p>
    <w:p w:rsidR="007A31E1" w:rsidRDefault="007A31E1" w:rsidP="007A31E1">
      <w:r>
        <w:tab/>
        <w:t>What is the maximum/minimum value of f(x) =</w:t>
      </w:r>
    </w:p>
    <w:p w:rsidR="007A31E1" w:rsidRDefault="007A31E1" w:rsidP="007A31E1">
      <w:r>
        <w:tab/>
        <w:t xml:space="preserve">Is the value, </w:t>
      </w:r>
      <w:proofErr w:type="gramStart"/>
      <w:r>
        <w:t>f(</w:t>
      </w:r>
      <w:proofErr w:type="gramEnd"/>
      <w:r>
        <w:t>4)=3 a minimum or maximum? =</w:t>
      </w:r>
    </w:p>
    <w:p w:rsidR="007A31E1" w:rsidRDefault="007A31E1" w:rsidP="00DF4367"/>
    <w:p w:rsidR="007A31E1" w:rsidRDefault="007A31E1" w:rsidP="00DF4367">
      <w:r>
        <w:lastRenderedPageBreak/>
        <w:t xml:space="preserve">20. A farmer decides to enclose a rectangular garden, using the side of a barn as one side of the rectangle. What is the maximum area that the farmer can enclose with 80 ft </w:t>
      </w:r>
      <w:proofErr w:type="spellStart"/>
      <w:r>
        <w:t>of fence</w:t>
      </w:r>
      <w:proofErr w:type="spellEnd"/>
      <w:r>
        <w:t>? What should the dimensions of the garden be to give this area?</w:t>
      </w:r>
    </w:p>
    <w:p w:rsidR="007A31E1" w:rsidRDefault="007A31E1" w:rsidP="00DF4367">
      <w:r>
        <w:t xml:space="preserve">Maximum area </w:t>
      </w:r>
      <w:proofErr w:type="gramStart"/>
      <w:r>
        <w:t>= ?</w:t>
      </w:r>
      <w:proofErr w:type="gramEnd"/>
      <w:r>
        <w:t xml:space="preserve"> </w:t>
      </w:r>
      <w:proofErr w:type="gramStart"/>
      <w:r>
        <w:t>sq</w:t>
      </w:r>
      <w:proofErr w:type="gramEnd"/>
      <w:r>
        <w:t xml:space="preserve"> ft</w:t>
      </w:r>
    </w:p>
    <w:p w:rsidR="007A31E1" w:rsidRDefault="007A31E1" w:rsidP="00DF4367">
      <w:r>
        <w:t xml:space="preserve">Dimensions of the garden to give this area is 40 </w:t>
      </w:r>
      <w:proofErr w:type="spellStart"/>
      <w:r>
        <w:t>fd</w:t>
      </w:r>
      <w:proofErr w:type="spellEnd"/>
      <w:r>
        <w:t xml:space="preserve"> </w:t>
      </w:r>
      <w:proofErr w:type="gramStart"/>
      <w:r>
        <w:t>by ?</w:t>
      </w:r>
      <w:proofErr w:type="gramEnd"/>
      <w:r>
        <w:t xml:space="preserve"> </w:t>
      </w:r>
      <w:proofErr w:type="gramStart"/>
      <w:r>
        <w:t>ft</w:t>
      </w:r>
      <w:proofErr w:type="gramEnd"/>
      <w:r>
        <w:t>.</w:t>
      </w:r>
    </w:p>
    <w:p w:rsidR="007A31E1" w:rsidRDefault="007A31E1" w:rsidP="00DF4367"/>
    <w:p w:rsidR="007A31E1" w:rsidRDefault="007A31E1" w:rsidP="007A31E1">
      <w:r>
        <w:t>21. Give exact and approximate solution to three decimal places.</w:t>
      </w:r>
    </w:p>
    <w:p w:rsidR="007A31E1" w:rsidRDefault="007A31E1" w:rsidP="007A31E1">
      <w:r>
        <w:t>(</w:t>
      </w:r>
      <w:proofErr w:type="gramStart"/>
      <w:r>
        <w:t>x-3</w:t>
      </w:r>
      <w:proofErr w:type="gramEnd"/>
      <w:r>
        <w:t>)^2 = 20</w:t>
      </w:r>
    </w:p>
    <w:p w:rsidR="007A31E1" w:rsidRDefault="007A31E1" w:rsidP="007A31E1">
      <w:pPr>
        <w:ind w:firstLine="720"/>
      </w:pPr>
      <w:r>
        <w:t>Exact solutions are =</w:t>
      </w:r>
    </w:p>
    <w:p w:rsidR="007A31E1" w:rsidRDefault="007A31E1" w:rsidP="007A31E1">
      <w:pPr>
        <w:ind w:firstLine="720"/>
      </w:pPr>
      <w:r>
        <w:t xml:space="preserve">Approximate solutions to 3 decimal places = </w:t>
      </w:r>
    </w:p>
    <w:p w:rsidR="007A31E1" w:rsidRDefault="007A31E1" w:rsidP="00DF4367">
      <w:r>
        <w:t>22. Solve by completing the square.</w:t>
      </w:r>
    </w:p>
    <w:p w:rsidR="007A31E1" w:rsidRDefault="007A31E1" w:rsidP="00DF4367">
      <w:r>
        <w:t>X^2 + 6x – 7 =0</w:t>
      </w:r>
    </w:p>
    <w:p w:rsidR="007A31E1" w:rsidRDefault="007A31E1" w:rsidP="00DF4367">
      <w:r>
        <w:t xml:space="preserve">23. </w:t>
      </w:r>
      <w:proofErr w:type="gramStart"/>
      <w:r>
        <w:t>a</w:t>
      </w:r>
      <w:proofErr w:type="gramEnd"/>
      <w:r>
        <w:t xml:space="preserve"> Student opens a mathematics book to two facing pages. The product of the page numbers is 506. Find the page numbers. </w:t>
      </w:r>
    </w:p>
    <w:p w:rsidR="007A31E1" w:rsidRDefault="007A31E1" w:rsidP="00DF4367">
      <w:r>
        <w:t xml:space="preserve">The first page is = </w:t>
      </w:r>
    </w:p>
    <w:p w:rsidR="007A31E1" w:rsidRDefault="007A31E1" w:rsidP="00DF4367">
      <w:r>
        <w:t xml:space="preserve">The second page is = </w:t>
      </w:r>
    </w:p>
    <w:sectPr w:rsidR="007A31E1" w:rsidSect="005F4DD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920E92"/>
    <w:multiLevelType w:val="hybridMultilevel"/>
    <w:tmpl w:val="365CC3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533A75"/>
    <w:multiLevelType w:val="hybridMultilevel"/>
    <w:tmpl w:val="A606B5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6C3529"/>
    <w:multiLevelType w:val="hybridMultilevel"/>
    <w:tmpl w:val="588C8C14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5BB6924"/>
    <w:multiLevelType w:val="hybridMultilevel"/>
    <w:tmpl w:val="F52076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E7BBC"/>
    <w:rsid w:val="00011B25"/>
    <w:rsid w:val="00012BB5"/>
    <w:rsid w:val="000146C5"/>
    <w:rsid w:val="000278DA"/>
    <w:rsid w:val="00033C72"/>
    <w:rsid w:val="00042B12"/>
    <w:rsid w:val="00051DBB"/>
    <w:rsid w:val="0005550C"/>
    <w:rsid w:val="000559A6"/>
    <w:rsid w:val="00055FF8"/>
    <w:rsid w:val="00073FD4"/>
    <w:rsid w:val="00082685"/>
    <w:rsid w:val="00092B5F"/>
    <w:rsid w:val="000968E6"/>
    <w:rsid w:val="000B40FB"/>
    <w:rsid w:val="000C36FA"/>
    <w:rsid w:val="000D6552"/>
    <w:rsid w:val="00127160"/>
    <w:rsid w:val="00186405"/>
    <w:rsid w:val="001B132A"/>
    <w:rsid w:val="001B3B98"/>
    <w:rsid w:val="00210BB0"/>
    <w:rsid w:val="002215E1"/>
    <w:rsid w:val="00237759"/>
    <w:rsid w:val="00246F74"/>
    <w:rsid w:val="002544C2"/>
    <w:rsid w:val="002742D3"/>
    <w:rsid w:val="00287476"/>
    <w:rsid w:val="002A1C32"/>
    <w:rsid w:val="002A553C"/>
    <w:rsid w:val="002A75AA"/>
    <w:rsid w:val="002C1911"/>
    <w:rsid w:val="002C42F2"/>
    <w:rsid w:val="002D479E"/>
    <w:rsid w:val="002E3922"/>
    <w:rsid w:val="003405FF"/>
    <w:rsid w:val="00393E65"/>
    <w:rsid w:val="003C49B0"/>
    <w:rsid w:val="003F449F"/>
    <w:rsid w:val="003F4B93"/>
    <w:rsid w:val="004069AC"/>
    <w:rsid w:val="004436ED"/>
    <w:rsid w:val="004B3ADB"/>
    <w:rsid w:val="004C0029"/>
    <w:rsid w:val="004C1DE8"/>
    <w:rsid w:val="004C263C"/>
    <w:rsid w:val="004C5E56"/>
    <w:rsid w:val="004F03D6"/>
    <w:rsid w:val="00513B32"/>
    <w:rsid w:val="00560CC4"/>
    <w:rsid w:val="00562C33"/>
    <w:rsid w:val="00567FBC"/>
    <w:rsid w:val="0057105E"/>
    <w:rsid w:val="005F4DD9"/>
    <w:rsid w:val="005F6B08"/>
    <w:rsid w:val="006051BC"/>
    <w:rsid w:val="006222BA"/>
    <w:rsid w:val="00626B0A"/>
    <w:rsid w:val="00640768"/>
    <w:rsid w:val="006517F3"/>
    <w:rsid w:val="00682827"/>
    <w:rsid w:val="00691A45"/>
    <w:rsid w:val="006B273C"/>
    <w:rsid w:val="006C76E7"/>
    <w:rsid w:val="00700D1C"/>
    <w:rsid w:val="00707F92"/>
    <w:rsid w:val="00720C8A"/>
    <w:rsid w:val="00727078"/>
    <w:rsid w:val="00781C1E"/>
    <w:rsid w:val="00785837"/>
    <w:rsid w:val="0079330D"/>
    <w:rsid w:val="007A31E1"/>
    <w:rsid w:val="007B1160"/>
    <w:rsid w:val="007B7270"/>
    <w:rsid w:val="00802941"/>
    <w:rsid w:val="00826A77"/>
    <w:rsid w:val="008A5F32"/>
    <w:rsid w:val="008B21B5"/>
    <w:rsid w:val="008E6AB7"/>
    <w:rsid w:val="008F4EC0"/>
    <w:rsid w:val="009016C9"/>
    <w:rsid w:val="00947A9E"/>
    <w:rsid w:val="00954464"/>
    <w:rsid w:val="00960F53"/>
    <w:rsid w:val="00962A71"/>
    <w:rsid w:val="00962B58"/>
    <w:rsid w:val="0096320D"/>
    <w:rsid w:val="00991134"/>
    <w:rsid w:val="00993719"/>
    <w:rsid w:val="009B0129"/>
    <w:rsid w:val="009E34EA"/>
    <w:rsid w:val="00A33C3A"/>
    <w:rsid w:val="00A43830"/>
    <w:rsid w:val="00A52937"/>
    <w:rsid w:val="00A549C8"/>
    <w:rsid w:val="00A92953"/>
    <w:rsid w:val="00AB2906"/>
    <w:rsid w:val="00AC2E24"/>
    <w:rsid w:val="00AC5709"/>
    <w:rsid w:val="00AD70F4"/>
    <w:rsid w:val="00AE25EC"/>
    <w:rsid w:val="00AE367B"/>
    <w:rsid w:val="00B0031B"/>
    <w:rsid w:val="00B73372"/>
    <w:rsid w:val="00BA59E5"/>
    <w:rsid w:val="00BC4708"/>
    <w:rsid w:val="00BE4146"/>
    <w:rsid w:val="00C00A9E"/>
    <w:rsid w:val="00C04DDF"/>
    <w:rsid w:val="00C62058"/>
    <w:rsid w:val="00C62174"/>
    <w:rsid w:val="00CC58A1"/>
    <w:rsid w:val="00CC7B7C"/>
    <w:rsid w:val="00CD65D1"/>
    <w:rsid w:val="00CE7BBC"/>
    <w:rsid w:val="00CF253F"/>
    <w:rsid w:val="00CF59B7"/>
    <w:rsid w:val="00D126AC"/>
    <w:rsid w:val="00D5732A"/>
    <w:rsid w:val="00DB182A"/>
    <w:rsid w:val="00DC07F9"/>
    <w:rsid w:val="00DF4367"/>
    <w:rsid w:val="00E11200"/>
    <w:rsid w:val="00E16289"/>
    <w:rsid w:val="00E723A0"/>
    <w:rsid w:val="00E7305B"/>
    <w:rsid w:val="00E76660"/>
    <w:rsid w:val="00E814BC"/>
    <w:rsid w:val="00E82434"/>
    <w:rsid w:val="00EB25AF"/>
    <w:rsid w:val="00EB5347"/>
    <w:rsid w:val="00FC31CF"/>
    <w:rsid w:val="00FD0F3E"/>
    <w:rsid w:val="00FE1FEA"/>
    <w:rsid w:val="00FF73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4D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7BB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4</Pages>
  <Words>498</Words>
  <Characters>283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ys</dc:creator>
  <cp:lastModifiedBy>Crys</cp:lastModifiedBy>
  <cp:revision>1</cp:revision>
  <dcterms:created xsi:type="dcterms:W3CDTF">2009-08-18T01:08:00Z</dcterms:created>
  <dcterms:modified xsi:type="dcterms:W3CDTF">2009-08-18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